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7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8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9.wmf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ation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04" y="267348"/>
            <a:ext cx="6858532" cy="6292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03" y="1013989"/>
            <a:ext cx="4466575" cy="418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62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090666" y="488160"/>
            <a:ext cx="5225185" cy="381376"/>
            <a:chOff x="5512524" y="463680"/>
            <a:chExt cx="4683755" cy="381376"/>
          </a:xfrm>
        </p:grpSpPr>
        <p:sp>
          <p:nvSpPr>
            <p:cNvPr id="7" name="Flowchart: Card 6"/>
            <p:cNvSpPr/>
            <p:nvPr/>
          </p:nvSpPr>
          <p:spPr>
            <a:xfrm>
              <a:off x="5512524" y="528588"/>
              <a:ext cx="4683755" cy="316468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14384" y="463680"/>
              <a:ext cx="4581895" cy="3813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ycle over transversal velocity        with the step        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16403" y="906134"/>
            <a:ext cx="5220143" cy="369332"/>
            <a:chOff x="5512525" y="458394"/>
            <a:chExt cx="5220143" cy="369332"/>
          </a:xfrm>
        </p:grpSpPr>
        <p:sp>
          <p:nvSpPr>
            <p:cNvPr id="11" name="Flowchart: Card 10"/>
            <p:cNvSpPr/>
            <p:nvPr/>
          </p:nvSpPr>
          <p:spPr>
            <a:xfrm>
              <a:off x="5512525" y="528588"/>
              <a:ext cx="5220143" cy="294669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05203" y="458394"/>
              <a:ext cx="4542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impact parameter      with the step 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512523" y="1418850"/>
            <a:ext cx="5207728" cy="369332"/>
            <a:chOff x="5512525" y="491989"/>
            <a:chExt cx="5207728" cy="369332"/>
          </a:xfrm>
        </p:grpSpPr>
        <p:sp>
          <p:nvSpPr>
            <p:cNvPr id="14" name="Flowchart: Card 13"/>
            <p:cNvSpPr/>
            <p:nvPr/>
          </p:nvSpPr>
          <p:spPr>
            <a:xfrm>
              <a:off x="5512525" y="528588"/>
              <a:ext cx="5207728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64694" y="491989"/>
              <a:ext cx="5069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longitudinal velocity       with the step      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89715" y="78377"/>
            <a:ext cx="5007205" cy="395151"/>
            <a:chOff x="4789715" y="78377"/>
            <a:chExt cx="5007205" cy="395151"/>
          </a:xfrm>
        </p:grpSpPr>
        <p:sp>
          <p:nvSpPr>
            <p:cNvPr id="6" name="TextBox 5"/>
            <p:cNvSpPr txBox="1"/>
            <p:nvPr/>
          </p:nvSpPr>
          <p:spPr>
            <a:xfrm>
              <a:off x="4789715" y="78377"/>
              <a:ext cx="500720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or each ion with velocity         cycles over electrons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945359"/>
                </p:ext>
              </p:extLst>
            </p:nvPr>
          </p:nvGraphicFramePr>
          <p:xfrm>
            <a:off x="7424057" y="78377"/>
            <a:ext cx="263434" cy="395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4057" y="78377"/>
                          <a:ext cx="263434" cy="395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725926" y="1856796"/>
            <a:ext cx="4102718" cy="369332"/>
            <a:chOff x="5512523" y="1946923"/>
            <a:chExt cx="3613932" cy="369332"/>
          </a:xfrm>
        </p:grpSpPr>
        <p:sp>
          <p:nvSpPr>
            <p:cNvPr id="17" name="Flowchart: Card 16"/>
            <p:cNvSpPr/>
            <p:nvPr/>
          </p:nvSpPr>
          <p:spPr>
            <a:xfrm>
              <a:off x="5512523" y="1983522"/>
              <a:ext cx="3613932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30623" y="1946923"/>
              <a:ext cx="3136782" cy="369332"/>
              <a:chOff x="5751445" y="1943813"/>
              <a:chExt cx="3136782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5751445" y="1943813"/>
                <a:ext cx="2803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ycle over time      with the step</a:t>
                </a: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9817487"/>
                  </p:ext>
                </p:extLst>
              </p:nvPr>
            </p:nvGraphicFramePr>
            <p:xfrm>
              <a:off x="8472302" y="1977902"/>
              <a:ext cx="4159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2" name="Equation" r:id="rId5" imgW="241200" imgH="164880" progId="Equation.DSMT4">
                      <p:embed/>
                    </p:oleObj>
                  </mc:Choice>
                  <mc:Fallback>
                    <p:oleObj name="Equation" r:id="rId5" imgW="241200" imgH="16488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72302" y="1977902"/>
                            <a:ext cx="4159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6013878" y="2267378"/>
            <a:ext cx="5740146" cy="2105517"/>
            <a:chOff x="4495800" y="2599904"/>
            <a:chExt cx="6119587" cy="2105517"/>
          </a:xfrm>
        </p:grpSpPr>
        <p:sp>
          <p:nvSpPr>
            <p:cNvPr id="19" name="Flowchart: Process 18"/>
            <p:cNvSpPr/>
            <p:nvPr/>
          </p:nvSpPr>
          <p:spPr>
            <a:xfrm>
              <a:off x="4530638" y="2599904"/>
              <a:ext cx="5731947" cy="2104934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495800" y="2658706"/>
              <a:ext cx="6119587" cy="2046715"/>
              <a:chOff x="4938799" y="2862893"/>
              <a:chExt cx="6119587" cy="204671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938799" y="2862893"/>
                <a:ext cx="611958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“Pull” electron with step          in the interaction area;</a:t>
                </a:r>
              </a:p>
              <a:p>
                <a:r>
                  <a:rPr lang="en-US" dirty="0"/>
                  <a:t>“Pull” ion with step          in the interaction area;</a:t>
                </a:r>
              </a:p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Change in the ion momentum          for this step over     ;</a:t>
                </a: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6955168" y="2894267"/>
                <a:ext cx="3530075" cy="2015341"/>
                <a:chOff x="6955168" y="2894267"/>
                <a:chExt cx="3530075" cy="2015341"/>
              </a:xfrm>
            </p:grpSpPr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858570"/>
                    </p:ext>
                  </p:extLst>
                </p:nvPr>
              </p:nvGraphicFramePr>
              <p:xfrm>
                <a:off x="7501257" y="2894267"/>
                <a:ext cx="722313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3" name="Equation" r:id="rId7" imgW="419040" imgH="177480" progId="Equation.DSMT4">
                        <p:embed/>
                      </p:oleObj>
                    </mc:Choice>
                    <mc:Fallback>
                      <p:oleObj name="Equation" r:id="rId7" imgW="419040" imgH="17748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1257" y="2894267"/>
                              <a:ext cx="722313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04930579"/>
                    </p:ext>
                  </p:extLst>
                </p:nvPr>
              </p:nvGraphicFramePr>
              <p:xfrm>
                <a:off x="6967730" y="3186315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4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67730" y="3186315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258114"/>
                    </p:ext>
                  </p:extLst>
                </p:nvPr>
              </p:nvGraphicFramePr>
              <p:xfrm>
                <a:off x="7496393" y="3460513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5" name="Equation" r:id="rId11" imgW="241200" imgH="164880" progId="Equation.DSMT4">
                        <p:embed/>
                      </p:oleObj>
                    </mc:Choice>
                    <mc:Fallback>
                      <p:oleObj name="Equation" r:id="rId11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6393" y="3460513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3490349"/>
                    </p:ext>
                  </p:extLst>
                </p:nvPr>
              </p:nvGraphicFramePr>
              <p:xfrm>
                <a:off x="6982581" y="3731360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6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82581" y="3731360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1542894"/>
                    </p:ext>
                  </p:extLst>
                </p:nvPr>
              </p:nvGraphicFramePr>
              <p:xfrm>
                <a:off x="7473096" y="3992051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7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73096" y="3992051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99357358"/>
                    </p:ext>
                  </p:extLst>
                </p:nvPr>
              </p:nvGraphicFramePr>
              <p:xfrm>
                <a:off x="6955168" y="4262620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8" name="Equation" r:id="rId17" imgW="419040" imgH="177480" progId="Equation.DSMT4">
                        <p:embed/>
                      </p:oleObj>
                    </mc:Choice>
                    <mc:Fallback>
                      <p:oleObj name="Equation" r:id="rId17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5168" y="4262620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4870294"/>
                    </p:ext>
                  </p:extLst>
                </p:nvPr>
              </p:nvGraphicFramePr>
              <p:xfrm>
                <a:off x="10244917" y="4523878"/>
                <a:ext cx="240326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19" name="Equation" r:id="rId18" imgW="139680" imgH="164880" progId="Equation.DSMT4">
                        <p:embed/>
                      </p:oleObj>
                    </mc:Choice>
                    <mc:Fallback>
                      <p:oleObj name="Equation" r:id="rId18" imgW="139680" imgH="16488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44917" y="4523878"/>
                              <a:ext cx="240326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276971"/>
                    </p:ext>
                  </p:extLst>
                </p:nvPr>
              </p:nvGraphicFramePr>
              <p:xfrm>
                <a:off x="8015608" y="4515908"/>
                <a:ext cx="415925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0" name="Equation" r:id="rId20" imgW="241200" imgH="228600" progId="Equation.DSMT4">
                        <p:embed/>
                      </p:oleObj>
                    </mc:Choice>
                    <mc:Fallback>
                      <p:oleObj name="Equation" r:id="rId20" imgW="241200" imgH="2286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15608" y="4515908"/>
                              <a:ext cx="415925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64846"/>
              </p:ext>
            </p:extLst>
          </p:nvPr>
        </p:nvGraphicFramePr>
        <p:xfrm>
          <a:off x="8492690" y="959917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2690" y="959917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44929"/>
              </p:ext>
            </p:extLst>
          </p:nvPr>
        </p:nvGraphicFramePr>
        <p:xfrm>
          <a:off x="8116029" y="490876"/>
          <a:ext cx="306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16029" y="490876"/>
                        <a:ext cx="3063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709081" y="4587605"/>
            <a:ext cx="5874109" cy="427526"/>
            <a:chOff x="5433134" y="5349929"/>
            <a:chExt cx="5874109" cy="427526"/>
          </a:xfrm>
        </p:grpSpPr>
        <p:sp>
          <p:nvSpPr>
            <p:cNvPr id="39" name="TextBox 38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78183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" name="Equation" r:id="rId26" imgW="241200" imgH="228600" progId="Equation.DSMT4">
                    <p:embed/>
                  </p:oleObj>
                </mc:Choice>
                <mc:Fallback>
                  <p:oleObj name="Equation" r:id="rId26" imgW="24120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120840"/>
                </p:ext>
              </p:extLst>
            </p:nvPr>
          </p:nvGraphicFramePr>
          <p:xfrm>
            <a:off x="10761458" y="5361530"/>
            <a:ext cx="2619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" name="Equation" r:id="rId28" imgW="152280" imgH="241200" progId="Equation.DSMT4">
                    <p:embed/>
                  </p:oleObj>
                </mc:Choice>
                <mc:Fallback>
                  <p:oleObj name="Equation" r:id="rId28" imgW="152280" imgH="241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761458" y="5361530"/>
                          <a:ext cx="2619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212504" y="5204015"/>
            <a:ext cx="5874109" cy="393700"/>
            <a:chOff x="5433134" y="5349929"/>
            <a:chExt cx="5874109" cy="393700"/>
          </a:xfrm>
        </p:grpSpPr>
        <p:sp>
          <p:nvSpPr>
            <p:cNvPr id="53" name="TextBox 52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" name="Equation" r:id="rId30" imgW="241200" imgH="228600" progId="Equation.DSMT4">
                    <p:embed/>
                  </p:oleObj>
                </mc:Choice>
                <mc:Fallback>
                  <p:oleObj name="Equation" r:id="rId30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36119"/>
                </p:ext>
              </p:extLst>
            </p:nvPr>
          </p:nvGraphicFramePr>
          <p:xfrm>
            <a:off x="10760235" y="5427000"/>
            <a:ext cx="261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"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760235" y="5427000"/>
                          <a:ext cx="261938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4968168" y="5761281"/>
            <a:ext cx="5874109" cy="417430"/>
            <a:chOff x="5433134" y="5349929"/>
            <a:chExt cx="5874109" cy="417430"/>
          </a:xfrm>
        </p:grpSpPr>
        <p:sp>
          <p:nvSpPr>
            <p:cNvPr id="57" name="TextBox 56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" name="Equation" r:id="rId33" imgW="241200" imgH="228600" progId="Equation.DSMT4">
                    <p:embed/>
                  </p:oleObj>
                </mc:Choice>
                <mc:Fallback>
                  <p:oleObj name="Equation" r:id="rId33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742002"/>
                </p:ext>
              </p:extLst>
            </p:nvPr>
          </p:nvGraphicFramePr>
          <p:xfrm>
            <a:off x="10696712" y="5373659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696712" y="5373659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0064"/>
              </p:ext>
            </p:extLst>
          </p:nvPr>
        </p:nvGraphicFramePr>
        <p:xfrm>
          <a:off x="9749919" y="488020"/>
          <a:ext cx="503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49919" y="488020"/>
                        <a:ext cx="503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3860"/>
              </p:ext>
            </p:extLst>
          </p:nvPr>
        </p:nvGraphicFramePr>
        <p:xfrm>
          <a:off x="10006566" y="938858"/>
          <a:ext cx="417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38" imgW="241200" imgH="203040" progId="Equation.DSMT4">
                  <p:embed/>
                </p:oleObj>
              </mc:Choice>
              <mc:Fallback>
                <p:oleObj name="Equation" r:id="rId38" imgW="24120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006566" y="938858"/>
                        <a:ext cx="4175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8440"/>
              </p:ext>
            </p:extLst>
          </p:nvPr>
        </p:nvGraphicFramePr>
        <p:xfrm>
          <a:off x="8583542" y="1392669"/>
          <a:ext cx="263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40" imgW="152280" imgH="241200" progId="Equation.DSMT4">
                  <p:embed/>
                </p:oleObj>
              </mc:Choice>
              <mc:Fallback>
                <p:oleObj name="Equation" r:id="rId40" imgW="152280" imgH="241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83542" y="1392669"/>
                        <a:ext cx="2635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76524"/>
              </p:ext>
            </p:extLst>
          </p:nvPr>
        </p:nvGraphicFramePr>
        <p:xfrm>
          <a:off x="10191921" y="1392669"/>
          <a:ext cx="439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42" imgW="253800" imgH="241200" progId="Equation.DSMT4">
                  <p:embed/>
                </p:oleObj>
              </mc:Choice>
              <mc:Fallback>
                <p:oleObj name="Equation" r:id="rId42" imgW="25380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191921" y="1392669"/>
                        <a:ext cx="4397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29263"/>
              </p:ext>
            </p:extLst>
          </p:nvPr>
        </p:nvGraphicFramePr>
        <p:xfrm>
          <a:off x="7666092" y="1871854"/>
          <a:ext cx="274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44" imgW="139680" imgH="164880" progId="Equation.DSMT4">
                  <p:embed/>
                </p:oleObj>
              </mc:Choice>
              <mc:Fallback>
                <p:oleObj name="Equation" r:id="rId44" imgW="139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666092" y="1871854"/>
                        <a:ext cx="2746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>
            <a:stCxn id="17" idx="1"/>
          </p:cNvCxnSpPr>
          <p:nvPr/>
        </p:nvCxnSpPr>
        <p:spPr>
          <a:xfrm flipH="1">
            <a:off x="5564692" y="2041463"/>
            <a:ext cx="161234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5575759" y="2044509"/>
            <a:ext cx="8794" cy="23907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5584553" y="4435282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235240" y="1618063"/>
            <a:ext cx="277283" cy="13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5260821" y="5061560"/>
            <a:ext cx="930468" cy="36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4876800" y="1130099"/>
            <a:ext cx="439603" cy="95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486347" y="716013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4851523" y="5657798"/>
            <a:ext cx="1339766" cy="35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198087" y="278076"/>
            <a:ext cx="16098" cy="64978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4486347" y="711304"/>
            <a:ext cx="11638" cy="54836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848575" y="1123664"/>
            <a:ext cx="45302" cy="4534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5227754" y="1618064"/>
            <a:ext cx="12358" cy="34434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 flipV="1">
            <a:off x="4459126" y="6194928"/>
            <a:ext cx="1699096" cy="9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4662261" y="6222665"/>
            <a:ext cx="2277215" cy="460375"/>
            <a:chOff x="5433134" y="5316591"/>
            <a:chExt cx="2277215" cy="460375"/>
          </a:xfrm>
        </p:grpSpPr>
        <p:sp>
          <p:nvSpPr>
            <p:cNvPr id="88" name="TextBox 87"/>
            <p:cNvSpPr txBox="1"/>
            <p:nvPr/>
          </p:nvSpPr>
          <p:spPr>
            <a:xfrm>
              <a:off x="5433134" y="5362113"/>
              <a:ext cx="226105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riction force </a:t>
              </a: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235805"/>
                </p:ext>
              </p:extLst>
            </p:nvPr>
          </p:nvGraphicFramePr>
          <p:xfrm>
            <a:off x="6768962" y="5316591"/>
            <a:ext cx="9413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46" imgW="545760" imgH="266400" progId="Equation.DSMT4">
                    <p:embed/>
                  </p:oleObj>
                </mc:Choice>
                <mc:Fallback>
                  <p:oleObj name="Equation" r:id="rId46" imgW="545760" imgH="2664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6768962" y="5316591"/>
                          <a:ext cx="94138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1" name="Straight Connector 90"/>
          <p:cNvCxnSpPr/>
          <p:nvPr/>
        </p:nvCxnSpPr>
        <p:spPr>
          <a:xfrm flipH="1" flipV="1">
            <a:off x="4198087" y="6759090"/>
            <a:ext cx="1912282" cy="167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 flipV="1">
            <a:off x="4211912" y="299224"/>
            <a:ext cx="577803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9453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147</Words>
  <Application>Microsoft Office PowerPoint</Application>
  <PresentationFormat>Widescreen</PresentationFormat>
  <Paragraphs>1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20</cp:revision>
  <dcterms:created xsi:type="dcterms:W3CDTF">2017-08-08T16:04:29Z</dcterms:created>
  <dcterms:modified xsi:type="dcterms:W3CDTF">2017-08-18T18:17:59Z</dcterms:modified>
</cp:coreProperties>
</file>